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4FDE63" w14:textId="77777777" w:rsidR="003018BE" w:rsidRPr="00352992" w:rsidRDefault="003018BE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sz w:val="28"/>
          <w:szCs w:val="28"/>
        </w:rPr>
        <w:t xml:space="preserve">Рассмотрим постановку эллиптической задачи с граничными условиями первого рода </w:t>
      </w:r>
      <w:r w:rsidRPr="00352992">
        <w:rPr>
          <w:sz w:val="28"/>
          <w:szCs w:val="28"/>
          <w:highlight w:val="cyan"/>
        </w:rPr>
        <w:t>(в дальнейшем для общности также необходимо будет рассмотреть задачу с условиями и третьего рода)</w:t>
      </w:r>
    </w:p>
    <w:p w14:paraId="09136219" w14:textId="77777777" w:rsidR="003018BE" w:rsidRPr="00352992" w:rsidRDefault="003018BE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sz w:val="28"/>
          <w:szCs w:val="28"/>
        </w:rPr>
        <w:t>Пусть уравнение Пуассона</w:t>
      </w:r>
    </w:p>
    <w:p w14:paraId="47A6FC60" w14:textId="77777777" w:rsidR="003018BE" w:rsidRPr="00352992" w:rsidRDefault="003018BE" w:rsidP="00352992">
      <w:pPr>
        <w:tabs>
          <w:tab w:val="right" w:pos="9355"/>
        </w:tabs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2"/>
          <w:sz w:val="28"/>
          <w:szCs w:val="28"/>
        </w:rPr>
        <w:object w:dxaOrig="1460" w:dyaOrig="360" w14:anchorId="6F6FEE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6pt;height:18pt" o:ole="">
            <v:imagedata r:id="rId4" o:title=""/>
          </v:shape>
          <o:OLEObject Type="Embed" ProgID="Equation.DSMT4" ShapeID="_x0000_i1025" DrawAspect="Content" ObjectID="_1676040026" r:id="rId5"/>
        </w:object>
      </w:r>
      <w:r w:rsidR="00352992">
        <w:rPr>
          <w:sz w:val="28"/>
          <w:szCs w:val="28"/>
        </w:rPr>
        <w:tab/>
      </w:r>
      <w:r w:rsidR="006C55A9" w:rsidRPr="00352992">
        <w:rPr>
          <w:sz w:val="28"/>
          <w:szCs w:val="28"/>
        </w:rPr>
        <w:t xml:space="preserve"> (1)</w:t>
      </w:r>
    </w:p>
    <w:p w14:paraId="6C2CB78E" w14:textId="77777777" w:rsidR="003018BE" w:rsidRPr="00352992" w:rsidRDefault="00642368" w:rsidP="00B9054B">
      <w:pPr>
        <w:spacing w:line="360" w:lineRule="auto"/>
        <w:jc w:val="both"/>
        <w:rPr>
          <w:sz w:val="28"/>
          <w:szCs w:val="28"/>
        </w:rPr>
      </w:pPr>
      <w:r w:rsidRPr="00352992">
        <w:rPr>
          <w:sz w:val="28"/>
          <w:szCs w:val="28"/>
        </w:rPr>
        <w:t>р</w:t>
      </w:r>
      <w:r w:rsidR="003018BE" w:rsidRPr="00352992">
        <w:rPr>
          <w:sz w:val="28"/>
          <w:szCs w:val="28"/>
        </w:rPr>
        <w:t xml:space="preserve">ешается в области </w:t>
      </w:r>
      <w:r w:rsidR="003018BE" w:rsidRPr="00352992">
        <w:rPr>
          <w:position w:val="-12"/>
          <w:sz w:val="28"/>
          <w:szCs w:val="28"/>
        </w:rPr>
        <w:object w:dxaOrig="2880" w:dyaOrig="360" w14:anchorId="341A556A">
          <v:shape id="_x0000_i1026" type="#_x0000_t75" style="width:2in;height:18pt" o:ole="">
            <v:imagedata r:id="rId6" o:title=""/>
          </v:shape>
          <o:OLEObject Type="Embed" ProgID="Equation.DSMT4" ShapeID="_x0000_i1026" DrawAspect="Content" ObjectID="_1676040027" r:id="rId7"/>
        </w:object>
      </w:r>
      <w:r w:rsidRPr="00352992">
        <w:rPr>
          <w:sz w:val="28"/>
          <w:szCs w:val="28"/>
        </w:rPr>
        <w:t xml:space="preserve"> с</w:t>
      </w:r>
      <w:r w:rsidR="003018BE" w:rsidRPr="00352992">
        <w:rPr>
          <w:sz w:val="28"/>
          <w:szCs w:val="28"/>
        </w:rPr>
        <w:t xml:space="preserve"> условиями</w:t>
      </w:r>
    </w:p>
    <w:p w14:paraId="0A8AA3C6" w14:textId="77777777" w:rsidR="003018BE" w:rsidRPr="00352992" w:rsidRDefault="003018BE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2"/>
          <w:sz w:val="28"/>
          <w:szCs w:val="28"/>
        </w:rPr>
        <w:object w:dxaOrig="1800" w:dyaOrig="380" w14:anchorId="714B958D">
          <v:shape id="_x0000_i1027" type="#_x0000_t75" style="width:90pt;height:18.6pt" o:ole="">
            <v:imagedata r:id="rId8" o:title=""/>
          </v:shape>
          <o:OLEObject Type="Embed" ProgID="Equation.DSMT4" ShapeID="_x0000_i1027" DrawAspect="Content" ObjectID="_1676040028" r:id="rId9"/>
        </w:object>
      </w:r>
    </w:p>
    <w:p w14:paraId="03B986AD" w14:textId="77777777" w:rsidR="003018BE" w:rsidRPr="00352992" w:rsidRDefault="003018BE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2"/>
          <w:sz w:val="28"/>
          <w:szCs w:val="28"/>
        </w:rPr>
        <w:object w:dxaOrig="1640" w:dyaOrig="380" w14:anchorId="7BB53E73">
          <v:shape id="_x0000_i1028" type="#_x0000_t75" style="width:81.6pt;height:18.6pt" o:ole="">
            <v:imagedata r:id="rId10" o:title=""/>
          </v:shape>
          <o:OLEObject Type="Embed" ProgID="Equation.DSMT4" ShapeID="_x0000_i1028" DrawAspect="Content" ObjectID="_1676040029" r:id="rId11"/>
        </w:object>
      </w:r>
    </w:p>
    <w:p w14:paraId="7F70409C" w14:textId="77777777" w:rsidR="003018BE" w:rsidRPr="00352992" w:rsidRDefault="003018BE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2"/>
          <w:sz w:val="28"/>
          <w:szCs w:val="28"/>
        </w:rPr>
        <w:object w:dxaOrig="1780" w:dyaOrig="380" w14:anchorId="7329C845">
          <v:shape id="_x0000_i1029" type="#_x0000_t75" style="width:89.4pt;height:18.6pt" o:ole="">
            <v:imagedata r:id="rId12" o:title=""/>
          </v:shape>
          <o:OLEObject Type="Embed" ProgID="Equation.DSMT4" ShapeID="_x0000_i1029" DrawAspect="Content" ObjectID="_1676040030" r:id="rId13"/>
        </w:object>
      </w:r>
    </w:p>
    <w:p w14:paraId="106B8F7E" w14:textId="77777777" w:rsidR="003018BE" w:rsidRPr="00352992" w:rsidRDefault="003018BE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2"/>
          <w:sz w:val="28"/>
          <w:szCs w:val="28"/>
        </w:rPr>
        <w:object w:dxaOrig="1660" w:dyaOrig="380" w14:anchorId="24F50112">
          <v:shape id="_x0000_i1030" type="#_x0000_t75" style="width:83.4pt;height:18.6pt" o:ole="">
            <v:imagedata r:id="rId14" o:title=""/>
          </v:shape>
          <o:OLEObject Type="Embed" ProgID="Equation.DSMT4" ShapeID="_x0000_i1030" DrawAspect="Content" ObjectID="_1676040031" r:id="rId15"/>
        </w:object>
      </w:r>
    </w:p>
    <w:p w14:paraId="096CA121" w14:textId="77777777" w:rsidR="003018BE" w:rsidRPr="00352992" w:rsidRDefault="003018BE" w:rsidP="00B9054B">
      <w:pPr>
        <w:spacing w:line="360" w:lineRule="auto"/>
        <w:jc w:val="both"/>
        <w:outlineLvl w:val="0"/>
        <w:rPr>
          <w:sz w:val="28"/>
          <w:szCs w:val="28"/>
        </w:rPr>
      </w:pPr>
      <w:r w:rsidRPr="00352992">
        <w:rPr>
          <w:sz w:val="28"/>
          <w:szCs w:val="28"/>
        </w:rPr>
        <w:t>Кроме этой задачи, для уравнения Пуассона</w:t>
      </w:r>
    </w:p>
    <w:p w14:paraId="276E25FD" w14:textId="77777777" w:rsidR="003018BE" w:rsidRPr="00352992" w:rsidRDefault="003018BE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2"/>
          <w:sz w:val="28"/>
          <w:szCs w:val="28"/>
        </w:rPr>
        <w:object w:dxaOrig="2640" w:dyaOrig="360" w14:anchorId="6636C8B5">
          <v:shape id="_x0000_i1031" type="#_x0000_t75" style="width:132pt;height:18pt" o:ole="">
            <v:imagedata r:id="rId16" o:title=""/>
          </v:shape>
          <o:OLEObject Type="Embed" ProgID="Equation.DSMT4" ShapeID="_x0000_i1031" DrawAspect="Content" ObjectID="_1676040032" r:id="rId17"/>
        </w:object>
      </w:r>
    </w:p>
    <w:p w14:paraId="47B41AD3" w14:textId="77777777" w:rsidR="003018BE" w:rsidRPr="00352992" w:rsidRDefault="00642368" w:rsidP="00352992">
      <w:pPr>
        <w:spacing w:line="360" w:lineRule="auto"/>
        <w:jc w:val="both"/>
        <w:rPr>
          <w:sz w:val="28"/>
          <w:szCs w:val="28"/>
        </w:rPr>
      </w:pPr>
      <w:r w:rsidRPr="00352992">
        <w:rPr>
          <w:sz w:val="28"/>
          <w:szCs w:val="28"/>
        </w:rPr>
        <w:t>в</w:t>
      </w:r>
      <w:r w:rsidR="003018BE" w:rsidRPr="00352992">
        <w:rPr>
          <w:sz w:val="28"/>
          <w:szCs w:val="28"/>
        </w:rPr>
        <w:t xml:space="preserve"> той же области </w:t>
      </w:r>
      <w:r w:rsidR="003018BE" w:rsidRPr="00352992">
        <w:rPr>
          <w:position w:val="-12"/>
          <w:sz w:val="28"/>
          <w:szCs w:val="28"/>
        </w:rPr>
        <w:object w:dxaOrig="2880" w:dyaOrig="360" w14:anchorId="5EBEB84B">
          <v:shape id="_x0000_i1032" type="#_x0000_t75" style="width:2in;height:18pt" o:ole="">
            <v:imagedata r:id="rId6" o:title=""/>
          </v:shape>
          <o:OLEObject Type="Embed" ProgID="Equation.DSMT4" ShapeID="_x0000_i1032" DrawAspect="Content" ObjectID="_1676040033" r:id="rId18"/>
        </w:object>
      </w:r>
      <w:r w:rsidR="003018BE" w:rsidRPr="00352992">
        <w:rPr>
          <w:sz w:val="28"/>
          <w:szCs w:val="28"/>
        </w:rPr>
        <w:t xml:space="preserve"> поставлена задача с условиями</w:t>
      </w:r>
    </w:p>
    <w:p w14:paraId="6375E82B" w14:textId="77777777" w:rsidR="003018BE" w:rsidRPr="00352992" w:rsidRDefault="003018BE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2"/>
          <w:sz w:val="28"/>
          <w:szCs w:val="28"/>
        </w:rPr>
        <w:object w:dxaOrig="1800" w:dyaOrig="380" w14:anchorId="55B10EB4">
          <v:shape id="_x0000_i1033" type="#_x0000_t75" style="width:90pt;height:18.6pt" o:ole="">
            <v:imagedata r:id="rId19" o:title=""/>
          </v:shape>
          <o:OLEObject Type="Embed" ProgID="Equation.DSMT4" ShapeID="_x0000_i1033" DrawAspect="Content" ObjectID="_1676040034" r:id="rId20"/>
        </w:object>
      </w:r>
    </w:p>
    <w:p w14:paraId="3D589974" w14:textId="77777777" w:rsidR="003018BE" w:rsidRPr="00352992" w:rsidRDefault="003018BE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2"/>
          <w:sz w:val="28"/>
          <w:szCs w:val="28"/>
        </w:rPr>
        <w:object w:dxaOrig="1600" w:dyaOrig="380" w14:anchorId="048DFA18">
          <v:shape id="_x0000_i1034" type="#_x0000_t75" style="width:80.4pt;height:18.6pt" o:ole="">
            <v:imagedata r:id="rId21" o:title=""/>
          </v:shape>
          <o:OLEObject Type="Embed" ProgID="Equation.DSMT4" ShapeID="_x0000_i1034" DrawAspect="Content" ObjectID="_1676040035" r:id="rId22"/>
        </w:object>
      </w:r>
    </w:p>
    <w:p w14:paraId="0B03DD32" w14:textId="77777777" w:rsidR="003018BE" w:rsidRPr="00352992" w:rsidRDefault="003018BE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2"/>
          <w:sz w:val="28"/>
          <w:szCs w:val="28"/>
        </w:rPr>
        <w:object w:dxaOrig="1920" w:dyaOrig="380" w14:anchorId="55C01102">
          <v:shape id="_x0000_i1035" type="#_x0000_t75" style="width:96pt;height:18.6pt" o:ole="">
            <v:imagedata r:id="rId23" o:title=""/>
          </v:shape>
          <o:OLEObject Type="Embed" ProgID="Equation.DSMT4" ShapeID="_x0000_i1035" DrawAspect="Content" ObjectID="_1676040036" r:id="rId24"/>
        </w:object>
      </w:r>
    </w:p>
    <w:p w14:paraId="2E4989C7" w14:textId="77777777" w:rsidR="003018BE" w:rsidRPr="00352992" w:rsidRDefault="003018BE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2"/>
          <w:sz w:val="28"/>
          <w:szCs w:val="28"/>
        </w:rPr>
        <w:object w:dxaOrig="1800" w:dyaOrig="380" w14:anchorId="44594C99">
          <v:shape id="_x0000_i1036" type="#_x0000_t75" style="width:90pt;height:18.6pt" o:ole="">
            <v:imagedata r:id="rId25" o:title=""/>
          </v:shape>
          <o:OLEObject Type="Embed" ProgID="Equation.DSMT4" ShapeID="_x0000_i1036" DrawAspect="Content" ObjectID="_1676040037" r:id="rId26"/>
        </w:object>
      </w:r>
    </w:p>
    <w:p w14:paraId="56375D20" w14:textId="77777777" w:rsidR="003018BE" w:rsidRPr="00352992" w:rsidRDefault="003018BE" w:rsidP="00352992">
      <w:pPr>
        <w:spacing w:line="360" w:lineRule="auto"/>
        <w:jc w:val="both"/>
        <w:rPr>
          <w:sz w:val="28"/>
          <w:szCs w:val="28"/>
        </w:rPr>
      </w:pPr>
      <w:r w:rsidRPr="00352992">
        <w:rPr>
          <w:sz w:val="28"/>
          <w:szCs w:val="28"/>
        </w:rPr>
        <w:t xml:space="preserve">Данная задача </w:t>
      </w:r>
      <w:r w:rsidR="006C55A9" w:rsidRPr="00352992">
        <w:rPr>
          <w:sz w:val="28"/>
          <w:szCs w:val="28"/>
        </w:rPr>
        <w:t xml:space="preserve">получена из Задачи 1 заменой </w:t>
      </w:r>
      <w:r w:rsidR="006C55A9" w:rsidRPr="00352992">
        <w:rPr>
          <w:i/>
          <w:sz w:val="28"/>
          <w:szCs w:val="28"/>
          <w:lang w:val="en-US"/>
        </w:rPr>
        <w:t>x</w:t>
      </w:r>
      <w:r w:rsidR="006C55A9" w:rsidRPr="00352992">
        <w:rPr>
          <w:sz w:val="28"/>
          <w:szCs w:val="28"/>
        </w:rPr>
        <w:t xml:space="preserve"> на –</w:t>
      </w:r>
      <w:r w:rsidR="006C55A9" w:rsidRPr="00352992">
        <w:rPr>
          <w:i/>
          <w:sz w:val="28"/>
          <w:szCs w:val="28"/>
          <w:lang w:val="en-US"/>
        </w:rPr>
        <w:t>x</w:t>
      </w:r>
      <w:r w:rsidR="006C55A9" w:rsidRPr="00352992">
        <w:rPr>
          <w:sz w:val="28"/>
          <w:szCs w:val="28"/>
        </w:rPr>
        <w:t>.</w:t>
      </w:r>
    </w:p>
    <w:p w14:paraId="24FC798E" w14:textId="77777777" w:rsidR="006C55A9" w:rsidRPr="00352992" w:rsidRDefault="00BF33B9" w:rsidP="00642368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 w:rsidRPr="00352992">
        <w:rPr>
          <w:sz w:val="28"/>
          <w:szCs w:val="28"/>
        </w:rPr>
        <w:t>Верно равенство</w:t>
      </w:r>
    </w:p>
    <w:p w14:paraId="04D009C4" w14:textId="77777777" w:rsidR="00BF33B9" w:rsidRPr="00352992" w:rsidRDefault="00BF33B9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2"/>
          <w:sz w:val="28"/>
          <w:szCs w:val="28"/>
        </w:rPr>
        <w:object w:dxaOrig="1980" w:dyaOrig="360" w14:anchorId="30DC5F60">
          <v:shape id="_x0000_i1037" type="#_x0000_t75" style="width:99pt;height:18pt" o:ole="">
            <v:imagedata r:id="rId27" o:title=""/>
          </v:shape>
          <o:OLEObject Type="Embed" ProgID="Equation.DSMT4" ShapeID="_x0000_i1037" DrawAspect="Content" ObjectID="_1676040038" r:id="rId28"/>
        </w:object>
      </w:r>
    </w:p>
    <w:p w14:paraId="3C135B20" w14:textId="77777777" w:rsidR="00BF33B9" w:rsidRPr="00352992" w:rsidRDefault="00BF33B9" w:rsidP="00B9054B">
      <w:pPr>
        <w:spacing w:line="360" w:lineRule="auto"/>
        <w:jc w:val="both"/>
        <w:outlineLvl w:val="0"/>
        <w:rPr>
          <w:sz w:val="28"/>
          <w:szCs w:val="28"/>
        </w:rPr>
      </w:pPr>
      <w:r w:rsidRPr="00352992">
        <w:rPr>
          <w:sz w:val="28"/>
          <w:szCs w:val="28"/>
        </w:rPr>
        <w:t>Введем две новые функции</w:t>
      </w:r>
    </w:p>
    <w:p w14:paraId="4D9BB9EF" w14:textId="77777777" w:rsidR="00BF33B9" w:rsidRPr="00352992" w:rsidRDefault="00707CE9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26"/>
          <w:sz w:val="28"/>
          <w:szCs w:val="28"/>
        </w:rPr>
        <w:object w:dxaOrig="3420" w:dyaOrig="700" w14:anchorId="1143BEE5">
          <v:shape id="_x0000_i1038" type="#_x0000_t75" style="width:171pt;height:35.4pt" o:ole="">
            <v:imagedata r:id="rId29" o:title=""/>
          </v:shape>
          <o:OLEObject Type="Embed" ProgID="Equation.DSMT4" ShapeID="_x0000_i1038" DrawAspect="Content" ObjectID="_1676040039" r:id="rId30"/>
        </w:object>
      </w:r>
    </w:p>
    <w:p w14:paraId="6A38E176" w14:textId="77777777" w:rsidR="00EA1C13" w:rsidRPr="00352992" w:rsidRDefault="00EA1C13" w:rsidP="00B9054B">
      <w:pPr>
        <w:spacing w:line="360" w:lineRule="auto"/>
        <w:jc w:val="both"/>
        <w:outlineLvl w:val="0"/>
        <w:rPr>
          <w:sz w:val="28"/>
          <w:szCs w:val="28"/>
        </w:rPr>
      </w:pPr>
      <w:r w:rsidRPr="00352992">
        <w:rPr>
          <w:sz w:val="28"/>
          <w:szCs w:val="28"/>
        </w:rPr>
        <w:t>Применим к этим функциям оператор Лапласа, получим</w:t>
      </w:r>
    </w:p>
    <w:p w14:paraId="232E4B54" w14:textId="77777777" w:rsidR="00EA1C13" w:rsidRPr="00352992" w:rsidRDefault="00707CE9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26"/>
          <w:sz w:val="28"/>
          <w:szCs w:val="28"/>
        </w:rPr>
        <w:object w:dxaOrig="6880" w:dyaOrig="700" w14:anchorId="6EFF0293">
          <v:shape id="_x0000_i1039" type="#_x0000_t75" style="width:344.4pt;height:35.4pt" o:ole="">
            <v:imagedata r:id="rId31" o:title=""/>
          </v:shape>
          <o:OLEObject Type="Embed" ProgID="Equation.DSMT4" ShapeID="_x0000_i1039" DrawAspect="Content" ObjectID="_1676040040" r:id="rId32"/>
        </w:object>
      </w:r>
    </w:p>
    <w:p w14:paraId="420C98BA" w14:textId="77777777" w:rsidR="00EA1C13" w:rsidRPr="00352992" w:rsidRDefault="00EA1C13" w:rsidP="00642368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 w:rsidRPr="00352992">
        <w:rPr>
          <w:sz w:val="28"/>
          <w:szCs w:val="28"/>
        </w:rPr>
        <w:t>На границах области для функции выполняются условия</w:t>
      </w:r>
    </w:p>
    <w:p w14:paraId="784BEEC9" w14:textId="77777777" w:rsidR="00EA1C13" w:rsidRPr="00352992" w:rsidRDefault="00352992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26"/>
          <w:sz w:val="28"/>
          <w:szCs w:val="28"/>
        </w:rPr>
        <w:object w:dxaOrig="4180" w:dyaOrig="700" w14:anchorId="4812A1C3">
          <v:shape id="_x0000_i1040" type="#_x0000_t75" style="width:209.4pt;height:35.4pt" o:ole="">
            <v:imagedata r:id="rId33" o:title=""/>
          </v:shape>
          <o:OLEObject Type="Embed" ProgID="Equation.DSMT4" ShapeID="_x0000_i1040" DrawAspect="Content" ObjectID="_1676040041" r:id="rId34"/>
        </w:object>
      </w:r>
    </w:p>
    <w:p w14:paraId="14147F59" w14:textId="77777777" w:rsidR="00EA1C13" w:rsidRPr="00352992" w:rsidRDefault="00642368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26"/>
          <w:sz w:val="28"/>
          <w:szCs w:val="28"/>
        </w:rPr>
        <w:object w:dxaOrig="4000" w:dyaOrig="700" w14:anchorId="0DD48019">
          <v:shape id="_x0000_i1041" type="#_x0000_t75" style="width:200.4pt;height:35.4pt" o:ole="">
            <v:imagedata r:id="rId35" o:title=""/>
          </v:shape>
          <o:OLEObject Type="Embed" ProgID="Equation.DSMT4" ShapeID="_x0000_i1041" DrawAspect="Content" ObjectID="_1676040042" r:id="rId36"/>
        </w:object>
      </w:r>
    </w:p>
    <w:p w14:paraId="71662337" w14:textId="77777777" w:rsidR="00EA1C13" w:rsidRPr="00352992" w:rsidRDefault="00642368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26"/>
          <w:sz w:val="28"/>
          <w:szCs w:val="28"/>
        </w:rPr>
        <w:object w:dxaOrig="4260" w:dyaOrig="700" w14:anchorId="2C42F2C9">
          <v:shape id="_x0000_i1042" type="#_x0000_t75" style="width:213pt;height:35.4pt" o:ole="">
            <v:imagedata r:id="rId37" o:title=""/>
          </v:shape>
          <o:OLEObject Type="Embed" ProgID="Equation.DSMT4" ShapeID="_x0000_i1042" DrawAspect="Content" ObjectID="_1676040043" r:id="rId38"/>
        </w:object>
      </w:r>
    </w:p>
    <w:p w14:paraId="7661E36C" w14:textId="77777777" w:rsidR="00EA1C13" w:rsidRPr="00352992" w:rsidRDefault="00642368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26"/>
          <w:sz w:val="28"/>
          <w:szCs w:val="28"/>
        </w:rPr>
        <w:object w:dxaOrig="4120" w:dyaOrig="700" w14:anchorId="1F68C93C">
          <v:shape id="_x0000_i1043" type="#_x0000_t75" style="width:206.4pt;height:35.4pt" o:ole="">
            <v:imagedata r:id="rId39" o:title=""/>
          </v:shape>
          <o:OLEObject Type="Embed" ProgID="Equation.DSMT4" ShapeID="_x0000_i1043" DrawAspect="Content" ObjectID="_1676040044" r:id="rId40"/>
        </w:object>
      </w:r>
    </w:p>
    <w:p w14:paraId="245E9C8C" w14:textId="77777777" w:rsidR="00C13BB5" w:rsidRPr="00352992" w:rsidRDefault="00352992" w:rsidP="00B9054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C13BB5" w:rsidRPr="00352992">
        <w:rPr>
          <w:sz w:val="28"/>
          <w:szCs w:val="28"/>
        </w:rPr>
        <w:t xml:space="preserve"> силу того, что </w:t>
      </w:r>
      <w:r w:rsidR="00CF3232" w:rsidRPr="00352992">
        <w:rPr>
          <w:sz w:val="28"/>
          <w:szCs w:val="28"/>
        </w:rPr>
        <w:t xml:space="preserve">функция четная, выполнено </w:t>
      </w:r>
      <w:r w:rsidR="00707CE9" w:rsidRPr="00352992">
        <w:rPr>
          <w:position w:val="-28"/>
          <w:sz w:val="28"/>
          <w:szCs w:val="28"/>
        </w:rPr>
        <w:object w:dxaOrig="1520" w:dyaOrig="720" w14:anchorId="11FCCFD4">
          <v:shape id="_x0000_i1044" type="#_x0000_t75" style="width:75.6pt;height:36pt" o:ole="">
            <v:imagedata r:id="rId41" o:title=""/>
          </v:shape>
          <o:OLEObject Type="Embed" ProgID="Equation.DSMT4" ShapeID="_x0000_i1044" DrawAspect="Content" ObjectID="_1676040045" r:id="rId42"/>
        </w:object>
      </w:r>
      <w:r w:rsidR="00CF3232" w:rsidRPr="00352992">
        <w:rPr>
          <w:sz w:val="28"/>
          <w:szCs w:val="28"/>
        </w:rPr>
        <w:t>.</w:t>
      </w:r>
    </w:p>
    <w:p w14:paraId="5CA87981" w14:textId="77777777" w:rsidR="00CF3232" w:rsidRPr="00352992" w:rsidRDefault="00CF3232" w:rsidP="00642368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 w:rsidRPr="00352992">
        <w:rPr>
          <w:sz w:val="28"/>
          <w:szCs w:val="28"/>
        </w:rPr>
        <w:t>Аналогично</w:t>
      </w:r>
    </w:p>
    <w:p w14:paraId="464A311D" w14:textId="77777777" w:rsidR="00CF3232" w:rsidRPr="00352992" w:rsidRDefault="00707CE9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26"/>
          <w:sz w:val="28"/>
          <w:szCs w:val="28"/>
        </w:rPr>
        <w:object w:dxaOrig="6880" w:dyaOrig="700" w14:anchorId="2ABDA101">
          <v:shape id="_x0000_i1045" type="#_x0000_t75" style="width:344.4pt;height:35.4pt" o:ole="">
            <v:imagedata r:id="rId43" o:title=""/>
          </v:shape>
          <o:OLEObject Type="Embed" ProgID="Equation.DSMT4" ShapeID="_x0000_i1045" DrawAspect="Content" ObjectID="_1676040046" r:id="rId44"/>
        </w:object>
      </w:r>
    </w:p>
    <w:p w14:paraId="274B0AEA" w14:textId="77777777" w:rsidR="00CF3232" w:rsidRPr="00352992" w:rsidRDefault="00CF3232" w:rsidP="00B9054B">
      <w:pPr>
        <w:spacing w:line="360" w:lineRule="auto"/>
        <w:jc w:val="both"/>
        <w:outlineLvl w:val="0"/>
        <w:rPr>
          <w:sz w:val="28"/>
          <w:szCs w:val="28"/>
        </w:rPr>
      </w:pPr>
      <w:r w:rsidRPr="00352992">
        <w:rPr>
          <w:sz w:val="28"/>
          <w:szCs w:val="28"/>
        </w:rPr>
        <w:t>На границах области для функции выполняются условия</w:t>
      </w:r>
    </w:p>
    <w:p w14:paraId="04EE83A2" w14:textId="77777777" w:rsidR="00CF3232" w:rsidRPr="00352992" w:rsidRDefault="00642368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26"/>
          <w:sz w:val="28"/>
          <w:szCs w:val="28"/>
        </w:rPr>
        <w:object w:dxaOrig="4260" w:dyaOrig="700" w14:anchorId="47D6648D">
          <v:shape id="_x0000_i1046" type="#_x0000_t75" style="width:213pt;height:35.4pt" o:ole="">
            <v:imagedata r:id="rId45" o:title=""/>
          </v:shape>
          <o:OLEObject Type="Embed" ProgID="Equation.DSMT4" ShapeID="_x0000_i1046" DrawAspect="Content" ObjectID="_1676040047" r:id="rId46"/>
        </w:object>
      </w:r>
    </w:p>
    <w:p w14:paraId="4D3CA269" w14:textId="77777777" w:rsidR="00CF3232" w:rsidRPr="00352992" w:rsidRDefault="00352992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26"/>
          <w:sz w:val="28"/>
          <w:szCs w:val="28"/>
        </w:rPr>
        <w:object w:dxaOrig="5319" w:dyaOrig="700" w14:anchorId="06DC501D">
          <v:shape id="_x0000_i1047" type="#_x0000_t75" style="width:266.4pt;height:35.4pt" o:ole="">
            <v:imagedata r:id="rId47" o:title=""/>
          </v:shape>
          <o:OLEObject Type="Embed" ProgID="Equation.DSMT4" ShapeID="_x0000_i1047" DrawAspect="Content" ObjectID="_1676040048" r:id="rId48"/>
        </w:object>
      </w:r>
    </w:p>
    <w:p w14:paraId="2A2F77B4" w14:textId="77777777" w:rsidR="00CF3232" w:rsidRPr="00352992" w:rsidRDefault="00642368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26"/>
          <w:sz w:val="28"/>
          <w:szCs w:val="28"/>
        </w:rPr>
        <w:object w:dxaOrig="4280" w:dyaOrig="700" w14:anchorId="4CFA28AC">
          <v:shape id="_x0000_i1048" type="#_x0000_t75" style="width:213.6pt;height:35.4pt" o:ole="">
            <v:imagedata r:id="rId49" o:title=""/>
          </v:shape>
          <o:OLEObject Type="Embed" ProgID="Equation.DSMT4" ShapeID="_x0000_i1048" DrawAspect="Content" ObjectID="_1676040049" r:id="rId50"/>
        </w:object>
      </w:r>
    </w:p>
    <w:p w14:paraId="7A0FFAE5" w14:textId="77777777" w:rsidR="00CF3232" w:rsidRPr="00352992" w:rsidRDefault="00642368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26"/>
          <w:sz w:val="28"/>
          <w:szCs w:val="28"/>
        </w:rPr>
        <w:object w:dxaOrig="4120" w:dyaOrig="700" w14:anchorId="33F73AE8">
          <v:shape id="_x0000_i1049" type="#_x0000_t75" style="width:206.4pt;height:35.4pt" o:ole="">
            <v:imagedata r:id="rId51" o:title=""/>
          </v:shape>
          <o:OLEObject Type="Embed" ProgID="Equation.DSMT4" ShapeID="_x0000_i1049" DrawAspect="Content" ObjectID="_1676040050" r:id="rId52"/>
        </w:object>
      </w:r>
    </w:p>
    <w:p w14:paraId="52192079" w14:textId="77777777" w:rsidR="00CF3232" w:rsidRPr="00352992" w:rsidRDefault="00352992" w:rsidP="00B9054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CF3232" w:rsidRPr="00352992">
        <w:rPr>
          <w:sz w:val="28"/>
          <w:szCs w:val="28"/>
        </w:rPr>
        <w:t xml:space="preserve">силу того, что функция нечетная, выполнено </w:t>
      </w:r>
      <w:r w:rsidR="00707CE9" w:rsidRPr="00352992">
        <w:rPr>
          <w:position w:val="-12"/>
          <w:sz w:val="28"/>
          <w:szCs w:val="28"/>
        </w:rPr>
        <w:object w:dxaOrig="1320" w:dyaOrig="380" w14:anchorId="2E9BA9C1">
          <v:shape id="_x0000_i1050" type="#_x0000_t75" style="width:66pt;height:18.6pt" o:ole="">
            <v:imagedata r:id="rId53" o:title=""/>
          </v:shape>
          <o:OLEObject Type="Embed" ProgID="Equation.DSMT4" ShapeID="_x0000_i1050" DrawAspect="Content" ObjectID="_1676040051" r:id="rId54"/>
        </w:object>
      </w:r>
      <w:r w:rsidR="00CF3232" w:rsidRPr="00352992">
        <w:rPr>
          <w:sz w:val="28"/>
          <w:szCs w:val="28"/>
        </w:rPr>
        <w:t>.</w:t>
      </w:r>
    </w:p>
    <w:p w14:paraId="28FF9069" w14:textId="77777777" w:rsidR="00EA1C13" w:rsidRPr="00352992" w:rsidRDefault="00CF3232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sz w:val="28"/>
          <w:szCs w:val="28"/>
        </w:rPr>
        <w:t>Каждую из этих двух функций можно искать на той же сетке (с той же точностью</w:t>
      </w:r>
      <w:r w:rsidR="00642368" w:rsidRPr="00352992">
        <w:rPr>
          <w:sz w:val="28"/>
          <w:szCs w:val="28"/>
        </w:rPr>
        <w:t xml:space="preserve"> ε</w:t>
      </w:r>
      <w:r w:rsidR="00352992">
        <w:rPr>
          <w:sz w:val="28"/>
          <w:szCs w:val="28"/>
        </w:rPr>
        <w:t xml:space="preserve">, </w:t>
      </w:r>
      <w:r w:rsidR="00D22580">
        <w:rPr>
          <w:sz w:val="28"/>
          <w:szCs w:val="28"/>
        </w:rPr>
        <w:t>определяемой</w:t>
      </w:r>
      <w:r w:rsidR="00352992">
        <w:rPr>
          <w:sz w:val="28"/>
          <w:szCs w:val="28"/>
        </w:rPr>
        <w:t xml:space="preserve"> аппроксимацией,</w:t>
      </w:r>
      <w:r w:rsidR="00642368" w:rsidRPr="00352992">
        <w:rPr>
          <w:sz w:val="28"/>
          <w:szCs w:val="28"/>
        </w:rPr>
        <w:t xml:space="preserve"> или с точностью ε/2</w:t>
      </w:r>
      <w:r w:rsidRPr="00352992">
        <w:rPr>
          <w:sz w:val="28"/>
          <w:szCs w:val="28"/>
        </w:rPr>
        <w:t xml:space="preserve">), что и исходную, но в области </w:t>
      </w:r>
      <w:r w:rsidR="00934FF3" w:rsidRPr="00352992">
        <w:rPr>
          <w:position w:val="-12"/>
          <w:sz w:val="28"/>
          <w:szCs w:val="28"/>
        </w:rPr>
        <w:object w:dxaOrig="2840" w:dyaOrig="380" w14:anchorId="24CC11EE">
          <v:shape id="_x0000_i1051" type="#_x0000_t75" style="width:141.6pt;height:18.6pt" o:ole="">
            <v:imagedata r:id="rId55" o:title=""/>
          </v:shape>
          <o:OLEObject Type="Embed" ProgID="Equation.DSMT4" ShapeID="_x0000_i1051" DrawAspect="Content" ObjectID="_1676040052" r:id="rId56"/>
        </w:object>
      </w:r>
    </w:p>
    <w:p w14:paraId="6F53C670" w14:textId="77777777" w:rsidR="00934FF3" w:rsidRPr="00352992" w:rsidRDefault="00934FF3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sz w:val="28"/>
          <w:szCs w:val="28"/>
        </w:rPr>
        <w:t>Известно</w:t>
      </w:r>
      <w:r w:rsidR="00707CE9" w:rsidRPr="00352992">
        <w:rPr>
          <w:sz w:val="28"/>
          <w:szCs w:val="28"/>
        </w:rPr>
        <w:t>, ч</w:t>
      </w:r>
      <w:r w:rsidRPr="00352992">
        <w:rPr>
          <w:sz w:val="28"/>
          <w:szCs w:val="28"/>
        </w:rPr>
        <w:t>то главную трудность при решении систем сеточных уравнений представляет собой итерационное решение СЛАУ большой размерности – такая система плохо обусловлена. Как следствие, скорость сходимости итераций медленная.</w:t>
      </w:r>
    </w:p>
    <w:p w14:paraId="7BF09CA9" w14:textId="77777777" w:rsidR="00934FF3" w:rsidRPr="00352992" w:rsidRDefault="00934FF3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sz w:val="28"/>
          <w:szCs w:val="28"/>
        </w:rPr>
        <w:t>Для ускорения сходимости итераций и более быстрого уменьшения низкочастотной составляющей невязки применяется многосеточный итерац</w:t>
      </w:r>
      <w:r w:rsidR="00642368" w:rsidRPr="00352992">
        <w:rPr>
          <w:sz w:val="28"/>
          <w:szCs w:val="28"/>
        </w:rPr>
        <w:t>ионный метод, предложенный Р.П. </w:t>
      </w:r>
      <w:r w:rsidRPr="00352992">
        <w:rPr>
          <w:sz w:val="28"/>
          <w:szCs w:val="28"/>
        </w:rPr>
        <w:t xml:space="preserve">Федоренко. Суть его заключена в следующем. После нескольких итераций </w:t>
      </w:r>
      <w:r w:rsidR="001A7CF3" w:rsidRPr="00352992">
        <w:rPr>
          <w:sz w:val="28"/>
          <w:szCs w:val="28"/>
        </w:rPr>
        <w:t xml:space="preserve">на подробной сетке </w:t>
      </w:r>
      <w:r w:rsidR="00B67748" w:rsidRPr="00352992">
        <w:rPr>
          <w:sz w:val="28"/>
          <w:szCs w:val="28"/>
        </w:rPr>
        <w:t xml:space="preserve">проводится </w:t>
      </w:r>
      <w:r w:rsidR="00B67748" w:rsidRPr="00352992">
        <w:rPr>
          <w:sz w:val="28"/>
          <w:szCs w:val="28"/>
        </w:rPr>
        <w:lastRenderedPageBreak/>
        <w:t>ограничение решения на секу менее подробную, для которой число обусловленности значительно меньше. После нескольких итераций</w:t>
      </w:r>
      <w:proofErr w:type="gramStart"/>
      <w:r w:rsidR="00B67748" w:rsidRPr="00352992">
        <w:rPr>
          <w:sz w:val="28"/>
          <w:szCs w:val="28"/>
        </w:rPr>
        <w:t>.</w:t>
      </w:r>
      <w:proofErr w:type="gramEnd"/>
      <w:r w:rsidR="00B67748" w:rsidRPr="00352992">
        <w:rPr>
          <w:sz w:val="28"/>
          <w:szCs w:val="28"/>
        </w:rPr>
        <w:t xml:space="preserve"> позволяющих погасить высокочастотные компоненты невязки</w:t>
      </w:r>
      <w:r w:rsidR="00360395" w:rsidRPr="00352992">
        <w:rPr>
          <w:sz w:val="28"/>
          <w:szCs w:val="28"/>
        </w:rPr>
        <w:t xml:space="preserve">, проводится </w:t>
      </w:r>
      <w:r w:rsidR="00B63CAB" w:rsidRPr="00352992">
        <w:rPr>
          <w:sz w:val="28"/>
          <w:szCs w:val="28"/>
        </w:rPr>
        <w:t xml:space="preserve">ограничение на менее подробную сетку и так далее. </w:t>
      </w:r>
    </w:p>
    <w:p w14:paraId="58B707D6" w14:textId="77777777" w:rsidR="00B63CAB" w:rsidRPr="00352992" w:rsidRDefault="00B63CAB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sz w:val="28"/>
          <w:szCs w:val="28"/>
        </w:rPr>
        <w:t>Затем следует обратный ход итераций – переход от последовательности грубых сеток ко все более и более подробным.</w:t>
      </w:r>
      <w:r w:rsidR="004167E5" w:rsidRPr="00352992">
        <w:rPr>
          <w:sz w:val="28"/>
          <w:szCs w:val="28"/>
        </w:rPr>
        <w:t xml:space="preserve"> На этом этапе уже необходима интерполяция результатов расчета на грубой сетке. Свойства оператора интерполяции во многом определяют свойства метода.</w:t>
      </w:r>
    </w:p>
    <w:p w14:paraId="00B4941B" w14:textId="77777777" w:rsidR="004167E5" w:rsidRPr="00352992" w:rsidRDefault="004167E5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sz w:val="28"/>
          <w:szCs w:val="28"/>
        </w:rPr>
        <w:t>Путем разделения на «четную» и «нечетную» части задачи мы получаем две независимых задачи на сетках с меньшим числом узлов. Стало быть, для каждой из этих систем оператор получается лучше обусловленным, скорость сходимости становится выше.</w:t>
      </w:r>
    </w:p>
    <w:p w14:paraId="2AA290D9" w14:textId="77777777" w:rsidR="004167E5" w:rsidRPr="00352992" w:rsidRDefault="00B95182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sz w:val="28"/>
          <w:szCs w:val="28"/>
        </w:rPr>
        <w:t xml:space="preserve">В отличие от классического многосеточного метода, на сетках с меньшим числом узлов </w:t>
      </w:r>
      <w:r w:rsidR="009D7C80" w:rsidRPr="00352992">
        <w:rPr>
          <w:sz w:val="28"/>
          <w:szCs w:val="28"/>
        </w:rPr>
        <w:t>получается не одна задача, а две. Но при обратном ходе алгоритма нам не потребуется строить оператор интерполяции – достаточно нужную функцию просто продолжить на большую область четным или нечетным образом соответственно.</w:t>
      </w:r>
    </w:p>
    <w:p w14:paraId="399BA1C9" w14:textId="77777777" w:rsidR="009D7C80" w:rsidRPr="00352992" w:rsidRDefault="00901C1B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sz w:val="28"/>
          <w:szCs w:val="28"/>
        </w:rPr>
        <w:t xml:space="preserve">Заметим, что каждую из получившихся задач можно разбить еще на две подзадачи в области </w:t>
      </w:r>
      <w:r w:rsidRPr="00352992">
        <w:rPr>
          <w:position w:val="-12"/>
          <w:sz w:val="28"/>
          <w:szCs w:val="28"/>
        </w:rPr>
        <w:object w:dxaOrig="2700" w:dyaOrig="380" w14:anchorId="43D88F82">
          <v:shape id="_x0000_i1052" type="#_x0000_t75" style="width:135pt;height:18.6pt" o:ole="">
            <v:imagedata r:id="rId57" o:title=""/>
          </v:shape>
          <o:OLEObject Type="Embed" ProgID="Equation.DSMT4" ShapeID="_x0000_i1052" DrawAspect="Content" ObjectID="_1676040053" r:id="rId58"/>
        </w:object>
      </w:r>
      <w:r w:rsidR="00642368" w:rsidRPr="00352992">
        <w:rPr>
          <w:sz w:val="28"/>
          <w:szCs w:val="28"/>
        </w:rPr>
        <w:t>. На этом</w:t>
      </w:r>
      <w:r w:rsidRPr="00352992">
        <w:rPr>
          <w:sz w:val="28"/>
          <w:szCs w:val="28"/>
        </w:rPr>
        <w:t xml:space="preserve"> этапе используется уже разделение на четную и нечетную части по направлению </w:t>
      </w:r>
      <w:r w:rsidRPr="00414B58">
        <w:rPr>
          <w:i/>
          <w:sz w:val="28"/>
          <w:szCs w:val="28"/>
          <w:lang w:val="en-US"/>
        </w:rPr>
        <w:t>y</w:t>
      </w:r>
      <w:r w:rsidRPr="00352992">
        <w:rPr>
          <w:sz w:val="28"/>
          <w:szCs w:val="28"/>
        </w:rPr>
        <w:t>.</w:t>
      </w:r>
    </w:p>
    <w:p w14:paraId="229A6FE7" w14:textId="77777777" w:rsidR="00ED5E37" w:rsidRPr="00352992" w:rsidRDefault="00ED5E37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414B58">
        <w:rPr>
          <w:sz w:val="28"/>
          <w:szCs w:val="28"/>
          <w:highlight w:val="red"/>
        </w:rPr>
        <w:t>Мы получим четыре задачи</w:t>
      </w:r>
    </w:p>
    <w:p w14:paraId="19C3C4D7" w14:textId="77777777" w:rsidR="00642368" w:rsidRPr="00352992" w:rsidRDefault="00642368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sz w:val="28"/>
          <w:szCs w:val="28"/>
        </w:rPr>
        <w:t>Пусть уравнение Пуассона</w:t>
      </w:r>
    </w:p>
    <w:p w14:paraId="0663305E" w14:textId="77777777" w:rsidR="00642368" w:rsidRPr="00352992" w:rsidRDefault="00642368" w:rsidP="00352992">
      <w:pPr>
        <w:tabs>
          <w:tab w:val="right" w:pos="9355"/>
        </w:tabs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2"/>
          <w:sz w:val="28"/>
          <w:szCs w:val="28"/>
        </w:rPr>
        <w:object w:dxaOrig="1560" w:dyaOrig="380" w14:anchorId="660642F8">
          <v:shape id="_x0000_i1053" type="#_x0000_t75" style="width:78pt;height:18.6pt" o:ole="">
            <v:imagedata r:id="rId59" o:title=""/>
          </v:shape>
          <o:OLEObject Type="Embed" ProgID="Equation.DSMT4" ShapeID="_x0000_i1053" DrawAspect="Content" ObjectID="_1676040054" r:id="rId60"/>
        </w:object>
      </w:r>
      <w:r w:rsidR="00352992">
        <w:rPr>
          <w:sz w:val="28"/>
          <w:szCs w:val="28"/>
        </w:rPr>
        <w:tab/>
      </w:r>
      <w:r w:rsidRPr="00352992">
        <w:rPr>
          <w:sz w:val="28"/>
          <w:szCs w:val="28"/>
        </w:rPr>
        <w:t>(3)</w:t>
      </w:r>
    </w:p>
    <w:p w14:paraId="26434BD5" w14:textId="77777777" w:rsidR="00642368" w:rsidRPr="00352992" w:rsidRDefault="00642368" w:rsidP="00414B58">
      <w:pPr>
        <w:spacing w:line="360" w:lineRule="auto"/>
        <w:jc w:val="both"/>
        <w:rPr>
          <w:sz w:val="28"/>
          <w:szCs w:val="28"/>
        </w:rPr>
      </w:pPr>
      <w:r w:rsidRPr="00352992">
        <w:rPr>
          <w:sz w:val="28"/>
          <w:szCs w:val="28"/>
        </w:rPr>
        <w:t xml:space="preserve">решается в области </w:t>
      </w:r>
      <w:r w:rsidR="00A20B81" w:rsidRPr="00352992">
        <w:rPr>
          <w:position w:val="-12"/>
          <w:sz w:val="28"/>
          <w:szCs w:val="28"/>
        </w:rPr>
        <w:object w:dxaOrig="3000" w:dyaOrig="380" w14:anchorId="19440EA5">
          <v:shape id="_x0000_i1054" type="#_x0000_t75" style="width:150pt;height:18.6pt" o:ole="">
            <v:imagedata r:id="rId61" o:title=""/>
          </v:shape>
          <o:OLEObject Type="Embed" ProgID="Equation.DSMT4" ShapeID="_x0000_i1054" DrawAspect="Content" ObjectID="_1676040055" r:id="rId62"/>
        </w:object>
      </w:r>
      <w:r w:rsidRPr="00352992">
        <w:rPr>
          <w:sz w:val="28"/>
          <w:szCs w:val="28"/>
        </w:rPr>
        <w:t xml:space="preserve"> с условиями</w:t>
      </w:r>
    </w:p>
    <w:p w14:paraId="7EC1015E" w14:textId="77777777" w:rsidR="00642368" w:rsidRPr="00352992" w:rsidRDefault="00932AC8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28"/>
          <w:sz w:val="28"/>
          <w:szCs w:val="28"/>
        </w:rPr>
        <w:object w:dxaOrig="1760" w:dyaOrig="720" w14:anchorId="62F28EA8">
          <v:shape id="_x0000_i1055" type="#_x0000_t75" style="width:87.6pt;height:36pt" o:ole="">
            <v:imagedata r:id="rId63" o:title=""/>
          </v:shape>
          <o:OLEObject Type="Embed" ProgID="Equation.DSMT4" ShapeID="_x0000_i1055" DrawAspect="Content" ObjectID="_1676040056" r:id="rId64"/>
        </w:object>
      </w:r>
    </w:p>
    <w:p w14:paraId="4D5E6EEE" w14:textId="77777777" w:rsidR="00642368" w:rsidRPr="00352992" w:rsidRDefault="00932AC8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2"/>
          <w:sz w:val="28"/>
          <w:szCs w:val="28"/>
        </w:rPr>
        <w:object w:dxaOrig="1780" w:dyaOrig="380" w14:anchorId="0E579E26">
          <v:shape id="_x0000_i1056" type="#_x0000_t75" style="width:89.4pt;height:18.6pt" o:ole="">
            <v:imagedata r:id="rId65" o:title=""/>
          </v:shape>
          <o:OLEObject Type="Embed" ProgID="Equation.DSMT4" ShapeID="_x0000_i1056" DrawAspect="Content" ObjectID="_1676040057" r:id="rId66"/>
        </w:object>
      </w:r>
    </w:p>
    <w:p w14:paraId="3AD27CFF" w14:textId="77777777" w:rsidR="00642368" w:rsidRPr="00352992" w:rsidRDefault="00932AC8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2"/>
          <w:sz w:val="28"/>
          <w:szCs w:val="28"/>
        </w:rPr>
        <w:object w:dxaOrig="2000" w:dyaOrig="380" w14:anchorId="525AC67C">
          <v:shape id="_x0000_i1057" type="#_x0000_t75" style="width:99.6pt;height:18.6pt" o:ole="">
            <v:imagedata r:id="rId67" o:title=""/>
          </v:shape>
          <o:OLEObject Type="Embed" ProgID="Equation.DSMT4" ShapeID="_x0000_i1057" DrawAspect="Content" ObjectID="_1676040058" r:id="rId68"/>
        </w:object>
      </w:r>
    </w:p>
    <w:p w14:paraId="381228FD" w14:textId="77777777" w:rsidR="00642368" w:rsidRPr="00352992" w:rsidRDefault="00932AC8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2"/>
          <w:sz w:val="28"/>
          <w:szCs w:val="28"/>
        </w:rPr>
        <w:object w:dxaOrig="1820" w:dyaOrig="380" w14:anchorId="7F7D631A">
          <v:shape id="_x0000_i1058" type="#_x0000_t75" style="width:90.6pt;height:18.6pt" o:ole="">
            <v:imagedata r:id="rId69" o:title=""/>
          </v:shape>
          <o:OLEObject Type="Embed" ProgID="Equation.DSMT4" ShapeID="_x0000_i1058" DrawAspect="Content" ObjectID="_1676040059" r:id="rId70"/>
        </w:object>
      </w:r>
    </w:p>
    <w:p w14:paraId="2BBB5065" w14:textId="77777777" w:rsidR="00642368" w:rsidRPr="00352992" w:rsidRDefault="00642368" w:rsidP="00642368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 w:rsidRPr="00352992">
        <w:rPr>
          <w:sz w:val="28"/>
          <w:szCs w:val="28"/>
        </w:rPr>
        <w:lastRenderedPageBreak/>
        <w:t>Кроме этой задачи, для уравнения Пуассона</w:t>
      </w:r>
    </w:p>
    <w:p w14:paraId="4C080E67" w14:textId="77777777" w:rsidR="00642368" w:rsidRPr="00352992" w:rsidRDefault="00932AC8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4"/>
          <w:sz w:val="28"/>
          <w:szCs w:val="28"/>
        </w:rPr>
        <w:object w:dxaOrig="1980" w:dyaOrig="400" w14:anchorId="084FD768">
          <v:shape id="_x0000_i1059" type="#_x0000_t75" style="width:99pt;height:20.4pt" o:ole="">
            <v:imagedata r:id="rId71" o:title=""/>
          </v:shape>
          <o:OLEObject Type="Embed" ProgID="Equation.DSMT4" ShapeID="_x0000_i1059" DrawAspect="Content" ObjectID="_1676040060" r:id="rId72"/>
        </w:object>
      </w:r>
    </w:p>
    <w:p w14:paraId="6C1D6BD8" w14:textId="77777777" w:rsidR="00642368" w:rsidRPr="00352992" w:rsidRDefault="00642368" w:rsidP="00010A11">
      <w:pPr>
        <w:spacing w:line="360" w:lineRule="auto"/>
        <w:jc w:val="both"/>
        <w:rPr>
          <w:sz w:val="28"/>
          <w:szCs w:val="28"/>
        </w:rPr>
      </w:pPr>
      <w:r w:rsidRPr="00352992">
        <w:rPr>
          <w:sz w:val="28"/>
          <w:szCs w:val="28"/>
        </w:rPr>
        <w:t xml:space="preserve">в той же области </w:t>
      </w:r>
      <w:r w:rsidR="00A20B81" w:rsidRPr="00352992">
        <w:rPr>
          <w:position w:val="-12"/>
          <w:sz w:val="28"/>
          <w:szCs w:val="28"/>
        </w:rPr>
        <w:object w:dxaOrig="3000" w:dyaOrig="380" w14:anchorId="7A07671A">
          <v:shape id="_x0000_i1060" type="#_x0000_t75" style="width:150pt;height:18.6pt" o:ole="">
            <v:imagedata r:id="rId73" o:title=""/>
          </v:shape>
          <o:OLEObject Type="Embed" ProgID="Equation.DSMT4" ShapeID="_x0000_i1060" DrawAspect="Content" ObjectID="_1676040061" r:id="rId74"/>
        </w:object>
      </w:r>
      <w:r w:rsidRPr="00352992">
        <w:rPr>
          <w:sz w:val="28"/>
          <w:szCs w:val="28"/>
        </w:rPr>
        <w:t xml:space="preserve"> поставлена задача с условиями</w:t>
      </w:r>
    </w:p>
    <w:p w14:paraId="3FBF22EC" w14:textId="77777777" w:rsidR="00642368" w:rsidRPr="00352992" w:rsidRDefault="00932AC8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28"/>
          <w:sz w:val="28"/>
          <w:szCs w:val="28"/>
        </w:rPr>
        <w:object w:dxaOrig="1960" w:dyaOrig="720" w14:anchorId="090B44BD">
          <v:shape id="_x0000_i1061" type="#_x0000_t75" style="width:98.4pt;height:36pt" o:ole="">
            <v:imagedata r:id="rId75" o:title=""/>
          </v:shape>
          <o:OLEObject Type="Embed" ProgID="Equation.DSMT4" ShapeID="_x0000_i1061" DrawAspect="Content" ObjectID="_1676040062" r:id="rId76"/>
        </w:object>
      </w:r>
    </w:p>
    <w:p w14:paraId="22AB8F7A" w14:textId="77777777" w:rsidR="00642368" w:rsidRPr="00352992" w:rsidRDefault="00932AC8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4"/>
          <w:sz w:val="28"/>
          <w:szCs w:val="28"/>
        </w:rPr>
        <w:object w:dxaOrig="2200" w:dyaOrig="400" w14:anchorId="1058B68B">
          <v:shape id="_x0000_i1062" type="#_x0000_t75" style="width:110.4pt;height:20.4pt" o:ole="">
            <v:imagedata r:id="rId77" o:title=""/>
          </v:shape>
          <o:OLEObject Type="Embed" ProgID="Equation.DSMT4" ShapeID="_x0000_i1062" DrawAspect="Content" ObjectID="_1676040063" r:id="rId78"/>
        </w:object>
      </w:r>
    </w:p>
    <w:p w14:paraId="2AAC09B2" w14:textId="77777777" w:rsidR="00642368" w:rsidRPr="00352992" w:rsidRDefault="00F10B9F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4"/>
          <w:sz w:val="28"/>
          <w:szCs w:val="28"/>
        </w:rPr>
        <w:object w:dxaOrig="2160" w:dyaOrig="400" w14:anchorId="365FA898">
          <v:shape id="_x0000_i1063" type="#_x0000_t75" style="width:108pt;height:20.4pt" o:ole="">
            <v:imagedata r:id="rId79" o:title=""/>
          </v:shape>
          <o:OLEObject Type="Embed" ProgID="Equation.DSMT4" ShapeID="_x0000_i1063" DrawAspect="Content" ObjectID="_1676040064" r:id="rId80"/>
        </w:object>
      </w:r>
    </w:p>
    <w:p w14:paraId="24FCCB5B" w14:textId="77777777" w:rsidR="00642368" w:rsidRPr="00352992" w:rsidRDefault="00F10B9F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14"/>
          <w:sz w:val="28"/>
          <w:szCs w:val="28"/>
        </w:rPr>
        <w:object w:dxaOrig="2020" w:dyaOrig="400" w14:anchorId="0ED3AE9B">
          <v:shape id="_x0000_i1064" type="#_x0000_t75" style="width:101.4pt;height:20.4pt" o:ole="">
            <v:imagedata r:id="rId81" o:title=""/>
          </v:shape>
          <o:OLEObject Type="Embed" ProgID="Equation.DSMT4" ShapeID="_x0000_i1064" DrawAspect="Content" ObjectID="_1676040065" r:id="rId82"/>
        </w:object>
      </w:r>
    </w:p>
    <w:p w14:paraId="111225CC" w14:textId="77777777" w:rsidR="00642368" w:rsidRPr="00352992" w:rsidRDefault="00642368" w:rsidP="00010A11">
      <w:pPr>
        <w:spacing w:line="360" w:lineRule="auto"/>
        <w:jc w:val="both"/>
        <w:rPr>
          <w:sz w:val="28"/>
          <w:szCs w:val="28"/>
        </w:rPr>
      </w:pPr>
      <w:r w:rsidRPr="00352992">
        <w:rPr>
          <w:sz w:val="28"/>
          <w:szCs w:val="28"/>
        </w:rPr>
        <w:t xml:space="preserve">Данная задача </w:t>
      </w:r>
      <w:r w:rsidR="00932AC8" w:rsidRPr="00352992">
        <w:rPr>
          <w:sz w:val="28"/>
          <w:szCs w:val="28"/>
        </w:rPr>
        <w:t>получена из Задачи 3</w:t>
      </w:r>
      <w:r w:rsidRPr="00352992">
        <w:rPr>
          <w:sz w:val="28"/>
          <w:szCs w:val="28"/>
        </w:rPr>
        <w:t xml:space="preserve"> заменой </w:t>
      </w:r>
      <w:r w:rsidR="00932AC8" w:rsidRPr="00010A11">
        <w:rPr>
          <w:i/>
          <w:sz w:val="28"/>
          <w:szCs w:val="28"/>
          <w:lang w:val="en-US"/>
        </w:rPr>
        <w:t>y</w:t>
      </w:r>
      <w:r w:rsidRPr="00352992">
        <w:rPr>
          <w:sz w:val="28"/>
          <w:szCs w:val="28"/>
        </w:rPr>
        <w:t xml:space="preserve"> на –</w:t>
      </w:r>
      <w:r w:rsidR="00932AC8" w:rsidRPr="00010A11">
        <w:rPr>
          <w:i/>
          <w:sz w:val="28"/>
          <w:szCs w:val="28"/>
          <w:lang w:val="en-US"/>
        </w:rPr>
        <w:t>y</w:t>
      </w:r>
      <w:r w:rsidRPr="00352992">
        <w:rPr>
          <w:sz w:val="28"/>
          <w:szCs w:val="28"/>
        </w:rPr>
        <w:t>.</w:t>
      </w:r>
    </w:p>
    <w:p w14:paraId="0040BE62" w14:textId="77777777" w:rsidR="00642368" w:rsidRPr="00352992" w:rsidRDefault="00F10B9F" w:rsidP="00642368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 w:rsidRPr="00352992">
        <w:rPr>
          <w:sz w:val="28"/>
          <w:szCs w:val="28"/>
        </w:rPr>
        <w:t>Снова в</w:t>
      </w:r>
      <w:r w:rsidR="00642368" w:rsidRPr="00352992">
        <w:rPr>
          <w:sz w:val="28"/>
          <w:szCs w:val="28"/>
        </w:rPr>
        <w:t>ведем</w:t>
      </w:r>
      <w:r w:rsidRPr="00352992">
        <w:rPr>
          <w:sz w:val="28"/>
          <w:szCs w:val="28"/>
        </w:rPr>
        <w:t xml:space="preserve"> в рассмотрение</w:t>
      </w:r>
      <w:r w:rsidR="00642368" w:rsidRPr="00352992">
        <w:rPr>
          <w:sz w:val="28"/>
          <w:szCs w:val="28"/>
        </w:rPr>
        <w:t xml:space="preserve"> две новые функции</w:t>
      </w:r>
    </w:p>
    <w:p w14:paraId="4ED45CB7" w14:textId="77777777" w:rsidR="00642368" w:rsidRPr="00352992" w:rsidRDefault="00F10B9F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position w:val="-26"/>
          <w:sz w:val="28"/>
          <w:szCs w:val="28"/>
        </w:rPr>
        <w:object w:dxaOrig="4599" w:dyaOrig="700" w14:anchorId="69DE2C8C">
          <v:shape id="_x0000_i1065" type="#_x0000_t75" style="width:230.4pt;height:35.4pt" o:ole="">
            <v:imagedata r:id="rId83" o:title=""/>
          </v:shape>
          <o:OLEObject Type="Embed" ProgID="Equation.DSMT4" ShapeID="_x0000_i1065" DrawAspect="Content" ObjectID="_1676040066" r:id="rId84"/>
        </w:object>
      </w:r>
    </w:p>
    <w:p w14:paraId="43F5AB47" w14:textId="77777777" w:rsidR="00ED5E37" w:rsidRPr="00352992" w:rsidRDefault="00F10B9F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sz w:val="28"/>
          <w:szCs w:val="28"/>
        </w:rPr>
        <w:t xml:space="preserve">Так как первая из этих функция четная по </w:t>
      </w:r>
      <w:r w:rsidRPr="00414B58">
        <w:rPr>
          <w:i/>
          <w:sz w:val="28"/>
          <w:szCs w:val="28"/>
          <w:lang w:val="en-US"/>
        </w:rPr>
        <w:t>y</w:t>
      </w:r>
      <w:r w:rsidRPr="00352992">
        <w:rPr>
          <w:sz w:val="28"/>
          <w:szCs w:val="28"/>
        </w:rPr>
        <w:t xml:space="preserve">, то </w:t>
      </w:r>
      <w:r w:rsidRPr="00352992">
        <w:rPr>
          <w:position w:val="-32"/>
          <w:sz w:val="28"/>
          <w:szCs w:val="28"/>
        </w:rPr>
        <w:object w:dxaOrig="1660" w:dyaOrig="760" w14:anchorId="0B5FF890">
          <v:shape id="_x0000_i1066" type="#_x0000_t75" style="width:83.4pt;height:38.4pt" o:ole="">
            <v:imagedata r:id="rId85" o:title=""/>
          </v:shape>
          <o:OLEObject Type="Embed" ProgID="Equation.DSMT4" ShapeID="_x0000_i1066" DrawAspect="Content" ObjectID="_1676040067" r:id="rId86"/>
        </w:object>
      </w:r>
      <w:r w:rsidRPr="00352992">
        <w:rPr>
          <w:sz w:val="28"/>
          <w:szCs w:val="28"/>
        </w:rPr>
        <w:t xml:space="preserve"> Для второй функции верно </w:t>
      </w:r>
      <w:r w:rsidRPr="00352992">
        <w:rPr>
          <w:position w:val="-12"/>
          <w:sz w:val="28"/>
          <w:szCs w:val="28"/>
        </w:rPr>
        <w:object w:dxaOrig="1460" w:dyaOrig="380" w14:anchorId="7BCF6FE5">
          <v:shape id="_x0000_i1067" type="#_x0000_t75" style="width:72.6pt;height:18.6pt" o:ole="">
            <v:imagedata r:id="rId87" o:title=""/>
          </v:shape>
          <o:OLEObject Type="Embed" ProgID="Equation.DSMT4" ShapeID="_x0000_i1067" DrawAspect="Content" ObjectID="_1676040068" r:id="rId88"/>
        </w:object>
      </w:r>
      <w:r w:rsidR="00A20B81" w:rsidRPr="00352992">
        <w:rPr>
          <w:sz w:val="28"/>
          <w:szCs w:val="28"/>
        </w:rPr>
        <w:t xml:space="preserve"> Для каждой из этих функций может быть поставлена задача в области, например, </w:t>
      </w:r>
      <w:r w:rsidR="00A20B81" w:rsidRPr="00352992">
        <w:rPr>
          <w:position w:val="-12"/>
          <w:sz w:val="28"/>
          <w:szCs w:val="28"/>
        </w:rPr>
        <w:object w:dxaOrig="2920" w:dyaOrig="380" w14:anchorId="60049E3F">
          <v:shape id="_x0000_i1068" type="#_x0000_t75" style="width:146.4pt;height:18.6pt" o:ole="">
            <v:imagedata r:id="rId89" o:title=""/>
          </v:shape>
          <o:OLEObject Type="Embed" ProgID="Equation.DSMT4" ShapeID="_x0000_i1068" DrawAspect="Content" ObjectID="_1676040069" r:id="rId90"/>
        </w:object>
      </w:r>
    </w:p>
    <w:p w14:paraId="42B8A001" w14:textId="77777777" w:rsidR="00A20B81" w:rsidRPr="00352992" w:rsidRDefault="00A20B81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sz w:val="28"/>
          <w:szCs w:val="28"/>
        </w:rPr>
        <w:t xml:space="preserve">Аналогично задача для функции </w:t>
      </w:r>
      <w:r w:rsidRPr="00352992">
        <w:rPr>
          <w:position w:val="-12"/>
          <w:sz w:val="28"/>
          <w:szCs w:val="28"/>
        </w:rPr>
        <w:object w:dxaOrig="300" w:dyaOrig="380" w14:anchorId="2C37D30B">
          <v:shape id="_x0000_i1069" type="#_x0000_t75" style="width:15pt;height:18.6pt" o:ole="">
            <v:imagedata r:id="rId91" o:title=""/>
          </v:shape>
          <o:OLEObject Type="Embed" ProgID="Equation.DSMT4" ShapeID="_x0000_i1069" DrawAspect="Content" ObjectID="_1676040070" r:id="rId92"/>
        </w:object>
      </w:r>
      <w:r w:rsidRPr="00352992">
        <w:rPr>
          <w:sz w:val="28"/>
          <w:szCs w:val="28"/>
        </w:rPr>
        <w:t xml:space="preserve"> может быть разделена на задачи для двух функций</w:t>
      </w:r>
      <w:r w:rsidR="00414B58">
        <w:rPr>
          <w:sz w:val="28"/>
          <w:szCs w:val="28"/>
        </w:rPr>
        <w:t xml:space="preserve"> </w:t>
      </w:r>
      <w:r w:rsidR="00414B58" w:rsidRPr="00414B58">
        <w:rPr>
          <w:position w:val="-26"/>
          <w:sz w:val="28"/>
          <w:szCs w:val="28"/>
        </w:rPr>
        <w:object w:dxaOrig="2140" w:dyaOrig="700" w14:anchorId="74A82602">
          <v:shape id="_x0000_i1070" type="#_x0000_t75" style="width:107.4pt;height:35.4pt" o:ole="">
            <v:imagedata r:id="rId93" o:title=""/>
          </v:shape>
          <o:OLEObject Type="Embed" ProgID="Equation.DSMT4" ShapeID="_x0000_i1070" DrawAspect="Content" ObjectID="_1676040071" r:id="rId94"/>
        </w:object>
      </w:r>
      <w:r w:rsidRPr="00352992">
        <w:rPr>
          <w:sz w:val="28"/>
          <w:szCs w:val="28"/>
        </w:rPr>
        <w:t xml:space="preserve"> </w:t>
      </w:r>
      <w:r w:rsidR="00414B58" w:rsidRPr="00352992">
        <w:rPr>
          <w:position w:val="-26"/>
          <w:sz w:val="28"/>
          <w:szCs w:val="28"/>
        </w:rPr>
        <w:object w:dxaOrig="2120" w:dyaOrig="700" w14:anchorId="71C712D5">
          <v:shape id="_x0000_i1071" type="#_x0000_t75" style="width:105.6pt;height:35.4pt" o:ole="">
            <v:imagedata r:id="rId95" o:title=""/>
          </v:shape>
          <o:OLEObject Type="Embed" ProgID="Equation.DSMT4" ShapeID="_x0000_i1071" DrawAspect="Content" ObjectID="_1676040072" r:id="rId96"/>
        </w:object>
      </w:r>
      <w:r w:rsidRPr="00352992">
        <w:rPr>
          <w:sz w:val="28"/>
          <w:szCs w:val="28"/>
        </w:rPr>
        <w:t xml:space="preserve"> </w:t>
      </w:r>
      <w:r w:rsidRPr="00352992">
        <w:rPr>
          <w:position w:val="-12"/>
          <w:sz w:val="28"/>
          <w:szCs w:val="28"/>
        </w:rPr>
        <w:object w:dxaOrig="2920" w:dyaOrig="380" w14:anchorId="7D2A7C2C">
          <v:shape id="_x0000_i1072" type="#_x0000_t75" style="width:146.4pt;height:18.6pt" o:ole="">
            <v:imagedata r:id="rId89" o:title=""/>
          </v:shape>
          <o:OLEObject Type="Embed" ProgID="Equation.DSMT4" ShapeID="_x0000_i1072" DrawAspect="Content" ObjectID="_1676040073" r:id="rId97"/>
        </w:object>
      </w:r>
    </w:p>
    <w:p w14:paraId="3FDF1EB4" w14:textId="77777777" w:rsidR="00A20B81" w:rsidRPr="00352992" w:rsidRDefault="00A20B81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sz w:val="28"/>
          <w:szCs w:val="28"/>
        </w:rPr>
        <w:t>Каждая из этих задач может независимо решаться на своем исполнителе.</w:t>
      </w:r>
    </w:p>
    <w:p w14:paraId="6DA9BF26" w14:textId="77777777" w:rsidR="009149A9" w:rsidRPr="00352992" w:rsidRDefault="00901C1B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sz w:val="28"/>
          <w:szCs w:val="28"/>
        </w:rPr>
        <w:t>Может быть</w:t>
      </w:r>
      <w:r w:rsidR="00ED5E37" w:rsidRPr="00352992">
        <w:rPr>
          <w:sz w:val="28"/>
          <w:szCs w:val="28"/>
        </w:rPr>
        <w:t>, для однопроцессорного вычисли</w:t>
      </w:r>
      <w:r w:rsidRPr="00352992">
        <w:rPr>
          <w:sz w:val="28"/>
          <w:szCs w:val="28"/>
        </w:rPr>
        <w:t xml:space="preserve">тельного комплекса с четырьмя ядрами такого расщепления будет достаточно для решения не очень объемных задач. </w:t>
      </w:r>
      <w:r w:rsidR="00485999" w:rsidRPr="00352992">
        <w:rPr>
          <w:sz w:val="28"/>
          <w:szCs w:val="28"/>
        </w:rPr>
        <w:t xml:space="preserve">Как правило, для решения уравнений и систем эллиптического типа в настоящее время применяются сетки, включающие в себя миллионы и десятки миллионов узлов, и достигнутого на данном пути ускорения будет недостаточно. </w:t>
      </w:r>
    </w:p>
    <w:p w14:paraId="2416F3E4" w14:textId="77777777" w:rsidR="00D22580" w:rsidRDefault="009149A9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352992">
        <w:rPr>
          <w:sz w:val="28"/>
          <w:szCs w:val="28"/>
        </w:rPr>
        <w:lastRenderedPageBreak/>
        <w:t>Покажем, как</w:t>
      </w:r>
      <w:r w:rsidR="001742A8" w:rsidRPr="00352992">
        <w:rPr>
          <w:sz w:val="28"/>
          <w:szCs w:val="28"/>
        </w:rPr>
        <w:t xml:space="preserve"> описанную выше процедуру перехо</w:t>
      </w:r>
      <w:r w:rsidRPr="00352992">
        <w:rPr>
          <w:sz w:val="28"/>
          <w:szCs w:val="28"/>
        </w:rPr>
        <w:t xml:space="preserve">да на сетки меньшего размера можно сделать рекурсивной. </w:t>
      </w:r>
      <w:r w:rsidR="00D22580">
        <w:rPr>
          <w:sz w:val="28"/>
          <w:szCs w:val="28"/>
        </w:rPr>
        <w:t>Нам мешает только изменение типа граничных условий</w:t>
      </w:r>
    </w:p>
    <w:p w14:paraId="1F9738A3" w14:textId="77777777" w:rsidR="009149A9" w:rsidRPr="00414B58" w:rsidRDefault="009149A9" w:rsidP="00642368">
      <w:pPr>
        <w:spacing w:line="360" w:lineRule="auto"/>
        <w:ind w:firstLine="709"/>
        <w:jc w:val="both"/>
        <w:rPr>
          <w:sz w:val="28"/>
          <w:szCs w:val="28"/>
          <w:highlight w:val="red"/>
        </w:rPr>
      </w:pPr>
      <w:r w:rsidRPr="00352992">
        <w:rPr>
          <w:sz w:val="28"/>
          <w:szCs w:val="28"/>
        </w:rPr>
        <w:t xml:space="preserve">Применим для этого идеи многосеточного метода. Приблизим исходную задачу для уравнения Пуассона на самой грубой возможной сетке, например, </w:t>
      </w:r>
      <w:r w:rsidRPr="00414B58">
        <w:rPr>
          <w:sz w:val="28"/>
          <w:szCs w:val="28"/>
          <w:highlight w:val="red"/>
        </w:rPr>
        <w:t>с использованием пятиточечного шаблона «крест»</w:t>
      </w:r>
    </w:p>
    <w:p w14:paraId="076491A5" w14:textId="77777777" w:rsidR="009149A9" w:rsidRPr="00414B58" w:rsidRDefault="009149A9" w:rsidP="00642368">
      <w:pPr>
        <w:spacing w:line="360" w:lineRule="auto"/>
        <w:ind w:firstLine="709"/>
        <w:jc w:val="both"/>
        <w:rPr>
          <w:sz w:val="28"/>
          <w:szCs w:val="28"/>
          <w:highlight w:val="red"/>
        </w:rPr>
      </w:pPr>
      <w:r w:rsidRPr="00414B58">
        <w:rPr>
          <w:position w:val="-12"/>
          <w:sz w:val="28"/>
          <w:szCs w:val="28"/>
          <w:highlight w:val="red"/>
        </w:rPr>
        <w:object w:dxaOrig="7280" w:dyaOrig="360" w14:anchorId="61EA9B7E">
          <v:shape id="_x0000_i1073" type="#_x0000_t75" style="width:363.6pt;height:18pt" o:ole="">
            <v:imagedata r:id="rId98" o:title=""/>
          </v:shape>
          <o:OLEObject Type="Embed" ProgID="Equation.DSMT4" ShapeID="_x0000_i1073" DrawAspect="Content" ObjectID="_1676040074" r:id="rId99"/>
        </w:object>
      </w:r>
      <w:r w:rsidR="002D56A7" w:rsidRPr="00414B58">
        <w:rPr>
          <w:sz w:val="28"/>
          <w:szCs w:val="28"/>
          <w:highlight w:val="red"/>
        </w:rPr>
        <w:t>,</w:t>
      </w:r>
    </w:p>
    <w:p w14:paraId="383424E8" w14:textId="77777777" w:rsidR="002D56A7" w:rsidRPr="00414B58" w:rsidRDefault="002D56A7" w:rsidP="00642368">
      <w:pPr>
        <w:spacing w:line="360" w:lineRule="auto"/>
        <w:ind w:firstLine="709"/>
        <w:jc w:val="both"/>
        <w:rPr>
          <w:sz w:val="28"/>
          <w:szCs w:val="28"/>
          <w:highlight w:val="red"/>
        </w:rPr>
      </w:pPr>
      <w:r w:rsidRPr="00414B58">
        <w:rPr>
          <w:sz w:val="28"/>
          <w:szCs w:val="28"/>
          <w:highlight w:val="red"/>
        </w:rPr>
        <w:t>Откуда</w:t>
      </w:r>
    </w:p>
    <w:p w14:paraId="4378BA70" w14:textId="77777777" w:rsidR="002D56A7" w:rsidRPr="00352992" w:rsidRDefault="002D56A7" w:rsidP="00642368">
      <w:pPr>
        <w:spacing w:line="360" w:lineRule="auto"/>
        <w:ind w:firstLine="709"/>
        <w:jc w:val="both"/>
        <w:rPr>
          <w:sz w:val="28"/>
          <w:szCs w:val="28"/>
        </w:rPr>
      </w:pPr>
      <w:r w:rsidRPr="00414B58">
        <w:rPr>
          <w:position w:val="-12"/>
          <w:sz w:val="28"/>
          <w:szCs w:val="28"/>
          <w:highlight w:val="red"/>
        </w:rPr>
        <w:object w:dxaOrig="6200" w:dyaOrig="380" w14:anchorId="005C2631">
          <v:shape id="_x0000_i1074" type="#_x0000_t75" style="width:309.6pt;height:18.6pt" o:ole="">
            <v:imagedata r:id="rId100" o:title=""/>
          </v:shape>
          <o:OLEObject Type="Embed" ProgID="Equation.DSMT4" ShapeID="_x0000_i1074" DrawAspect="Content" ObjectID="_1676040075" r:id="rId101"/>
        </w:object>
      </w:r>
    </w:p>
    <w:p w14:paraId="09953295" w14:textId="77777777" w:rsidR="009149A9" w:rsidRPr="00414B58" w:rsidRDefault="00B9054B" w:rsidP="009149A9">
      <w:pPr>
        <w:spacing w:line="360" w:lineRule="auto"/>
        <w:jc w:val="both"/>
        <w:rPr>
          <w:sz w:val="28"/>
          <w:szCs w:val="28"/>
          <w:highlight w:val="cyan"/>
        </w:rPr>
      </w:pPr>
      <w:r>
        <w:rPr>
          <w:sz w:val="28"/>
          <w:szCs w:val="28"/>
          <w:highlight w:val="cyan"/>
        </w:rPr>
        <w:t>и</w:t>
      </w:r>
      <w:r w:rsidR="009149A9" w:rsidRPr="00414B58">
        <w:rPr>
          <w:sz w:val="28"/>
          <w:szCs w:val="28"/>
          <w:highlight w:val="cyan"/>
        </w:rPr>
        <w:t xml:space="preserve">ли на </w:t>
      </w:r>
      <w:proofErr w:type="spellStart"/>
      <w:r w:rsidR="009149A9" w:rsidRPr="00414B58">
        <w:rPr>
          <w:sz w:val="28"/>
          <w:szCs w:val="28"/>
          <w:highlight w:val="cyan"/>
        </w:rPr>
        <w:t>девятиточечном</w:t>
      </w:r>
      <w:proofErr w:type="spellEnd"/>
      <w:r w:rsidR="009149A9" w:rsidRPr="00414B58">
        <w:rPr>
          <w:sz w:val="28"/>
          <w:szCs w:val="28"/>
          <w:highlight w:val="cyan"/>
        </w:rPr>
        <w:t xml:space="preserve"> шаблоне</w:t>
      </w:r>
    </w:p>
    <w:p w14:paraId="3BC23414" w14:textId="77777777" w:rsidR="002D56A7" w:rsidRPr="00414B58" w:rsidRDefault="002D56A7" w:rsidP="009149A9">
      <w:pPr>
        <w:spacing w:line="360" w:lineRule="auto"/>
        <w:jc w:val="both"/>
        <w:rPr>
          <w:sz w:val="28"/>
          <w:szCs w:val="28"/>
          <w:highlight w:val="cyan"/>
        </w:rPr>
      </w:pPr>
      <w:r w:rsidRPr="00414B58">
        <w:rPr>
          <w:position w:val="-12"/>
          <w:sz w:val="28"/>
          <w:szCs w:val="28"/>
          <w:highlight w:val="cyan"/>
        </w:rPr>
        <w:object w:dxaOrig="6680" w:dyaOrig="440" w14:anchorId="6A31CB1D">
          <v:shape id="_x0000_i1075" type="#_x0000_t75" style="width:333.6pt;height:21.6pt" o:ole="">
            <v:imagedata r:id="rId102" o:title=""/>
          </v:shape>
          <o:OLEObject Type="Embed" ProgID="Equation.DSMT4" ShapeID="_x0000_i1075" DrawAspect="Content" ObjectID="_1676040076" r:id="rId103"/>
        </w:object>
      </w:r>
    </w:p>
    <w:p w14:paraId="2454B4B7" w14:textId="77777777" w:rsidR="009149A9" w:rsidRPr="00352992" w:rsidRDefault="002D56A7" w:rsidP="009149A9">
      <w:pPr>
        <w:spacing w:line="360" w:lineRule="auto"/>
        <w:jc w:val="both"/>
        <w:rPr>
          <w:sz w:val="28"/>
          <w:szCs w:val="28"/>
        </w:rPr>
      </w:pPr>
      <w:r w:rsidRPr="00414B58">
        <w:rPr>
          <w:position w:val="-12"/>
          <w:sz w:val="28"/>
          <w:szCs w:val="28"/>
          <w:highlight w:val="cyan"/>
        </w:rPr>
        <w:object w:dxaOrig="5880" w:dyaOrig="440" w14:anchorId="134A02E9">
          <v:shape id="_x0000_i1076" type="#_x0000_t75" style="width:294pt;height:21.6pt" o:ole="">
            <v:imagedata r:id="rId104" o:title=""/>
          </v:shape>
          <o:OLEObject Type="Embed" ProgID="Equation.DSMT4" ShapeID="_x0000_i1076" DrawAspect="Content" ObjectID="_1676040077" r:id="rId105"/>
        </w:object>
      </w:r>
    </w:p>
    <w:p w14:paraId="60A594F7" w14:textId="77777777" w:rsidR="002D56A7" w:rsidRPr="00352992" w:rsidRDefault="002D56A7" w:rsidP="009149A9">
      <w:pPr>
        <w:spacing w:line="360" w:lineRule="auto"/>
        <w:jc w:val="both"/>
        <w:rPr>
          <w:sz w:val="28"/>
          <w:szCs w:val="28"/>
        </w:rPr>
      </w:pPr>
      <w:r w:rsidRPr="00352992">
        <w:rPr>
          <w:sz w:val="28"/>
          <w:szCs w:val="28"/>
        </w:rPr>
        <w:t>На ряде внутренних границ вместо условия первого рода при переходе к областям меньшего размера</w:t>
      </w:r>
      <w:r w:rsidR="001742A8" w:rsidRPr="00352992">
        <w:rPr>
          <w:sz w:val="28"/>
          <w:szCs w:val="28"/>
        </w:rPr>
        <w:t xml:space="preserve"> получено условие для нормальной производной. Заменим это условие </w:t>
      </w:r>
      <w:r w:rsidR="00F42AE5" w:rsidRPr="00352992">
        <w:rPr>
          <w:sz w:val="28"/>
          <w:szCs w:val="28"/>
        </w:rPr>
        <w:t>на интерполяцию по трем точкам соответствующего решения на грубой сетке</w:t>
      </w:r>
      <w:r w:rsidR="00B9054B">
        <w:rPr>
          <w:sz w:val="28"/>
          <w:szCs w:val="28"/>
        </w:rPr>
        <w:t xml:space="preserve"> вдоль координатной линии</w:t>
      </w:r>
      <w:r w:rsidR="00F42AE5" w:rsidRPr="00352992">
        <w:rPr>
          <w:sz w:val="28"/>
          <w:szCs w:val="28"/>
        </w:rPr>
        <w:t>. Тогда получим</w:t>
      </w:r>
      <w:r w:rsidR="00B9054B">
        <w:rPr>
          <w:sz w:val="28"/>
          <w:szCs w:val="28"/>
        </w:rPr>
        <w:t xml:space="preserve"> в качестве приближения условие первого рода.</w:t>
      </w:r>
    </w:p>
    <w:p w14:paraId="4B50A252" w14:textId="77777777" w:rsidR="00F42AE5" w:rsidRPr="00352992" w:rsidRDefault="00F71468" w:rsidP="009149A9">
      <w:pPr>
        <w:spacing w:line="360" w:lineRule="auto"/>
        <w:jc w:val="both"/>
        <w:rPr>
          <w:sz w:val="28"/>
          <w:szCs w:val="28"/>
        </w:rPr>
      </w:pPr>
      <w:r w:rsidRPr="00352992">
        <w:rPr>
          <w:sz w:val="28"/>
          <w:szCs w:val="28"/>
          <w:highlight w:val="green"/>
        </w:rPr>
        <w:t xml:space="preserve">При рекурсивном применении данного вариант алгоритма при переходе к областям </w:t>
      </w:r>
      <w:r w:rsidRPr="00352992">
        <w:rPr>
          <w:position w:val="-12"/>
          <w:sz w:val="28"/>
          <w:szCs w:val="28"/>
          <w:highlight w:val="green"/>
        </w:rPr>
        <w:object w:dxaOrig="580" w:dyaOrig="380" w14:anchorId="195E71AC">
          <v:shape id="_x0000_i1077" type="#_x0000_t75" style="width:29.4pt;height:18.6pt" o:ole="">
            <v:imagedata r:id="rId106" o:title=""/>
          </v:shape>
          <o:OLEObject Type="Embed" ProgID="Equation.DSMT4" ShapeID="_x0000_i1077" DrawAspect="Content" ObjectID="_1676040078" r:id="rId107"/>
        </w:object>
      </w:r>
      <w:r w:rsidRPr="00352992">
        <w:rPr>
          <w:sz w:val="28"/>
          <w:szCs w:val="28"/>
          <w:highlight w:val="green"/>
        </w:rPr>
        <w:t xml:space="preserve"> потребуется решить исходную задачу на сетке, включающей в себя 25 узлов. При этом в качестве начального приближения следует выбирать значения, получаемые квадратичной интерполяцией по трем узлам.</w:t>
      </w:r>
    </w:p>
    <w:sectPr w:rsidR="00F42AE5" w:rsidRPr="0035299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18BE"/>
    <w:rsid w:val="00010A11"/>
    <w:rsid w:val="000273D5"/>
    <w:rsid w:val="00062552"/>
    <w:rsid w:val="00116568"/>
    <w:rsid w:val="001742A8"/>
    <w:rsid w:val="001A7CF3"/>
    <w:rsid w:val="002D56A7"/>
    <w:rsid w:val="003018BE"/>
    <w:rsid w:val="00352992"/>
    <w:rsid w:val="00360395"/>
    <w:rsid w:val="00414B58"/>
    <w:rsid w:val="004167E5"/>
    <w:rsid w:val="00485999"/>
    <w:rsid w:val="00642368"/>
    <w:rsid w:val="00662F12"/>
    <w:rsid w:val="006C55A9"/>
    <w:rsid w:val="00707CE9"/>
    <w:rsid w:val="007B6DD1"/>
    <w:rsid w:val="00863EF5"/>
    <w:rsid w:val="008B38E9"/>
    <w:rsid w:val="00901C1B"/>
    <w:rsid w:val="009149A9"/>
    <w:rsid w:val="00932AC8"/>
    <w:rsid w:val="00934FF3"/>
    <w:rsid w:val="009904ED"/>
    <w:rsid w:val="009D7C80"/>
    <w:rsid w:val="00A20B81"/>
    <w:rsid w:val="00A54EBB"/>
    <w:rsid w:val="00B63CAB"/>
    <w:rsid w:val="00B67748"/>
    <w:rsid w:val="00B9054B"/>
    <w:rsid w:val="00B95182"/>
    <w:rsid w:val="00BD59E8"/>
    <w:rsid w:val="00BF33B9"/>
    <w:rsid w:val="00C13BB5"/>
    <w:rsid w:val="00C70E94"/>
    <w:rsid w:val="00CF3232"/>
    <w:rsid w:val="00D054D7"/>
    <w:rsid w:val="00D22580"/>
    <w:rsid w:val="00D2689F"/>
    <w:rsid w:val="00EA1C13"/>
    <w:rsid w:val="00ED5E37"/>
    <w:rsid w:val="00EF3179"/>
    <w:rsid w:val="00F10B9F"/>
    <w:rsid w:val="00F42AE5"/>
    <w:rsid w:val="00F714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5E2ACEF"/>
  <w15:chartTrackingRefBased/>
  <w15:docId w15:val="{CC4CC9FB-4E80-4EAD-BF3C-FDBABEE118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rsid w:val="00707CE9"/>
    <w:pPr>
      <w:shd w:val="clear" w:color="auto" w:fill="000080"/>
    </w:pPr>
    <w:rPr>
      <w:rFonts w:ascii="Tahoma" w:hAnsi="Tahoma" w:cs="Tahom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image" Target="media/image49.wmf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1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8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877</Words>
  <Characters>5004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смотрим постановку эллиптической задачи с граничными условиями первого рода (в дальнейшем для общности также необходимо будет рассмотреть задачу с условиями и третьего рода)</vt:lpstr>
    </vt:vector>
  </TitlesOfParts>
  <Company/>
  <LinksUpToDate>false</LinksUpToDate>
  <CharactersWithSpaces>5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смотрим постановку эллиптической задачи с граничными условиями первого рода (в дальнейшем для общности также необходимо будет рассмотреть задачу с условиями и третьего рода)</dc:title>
  <dc:subject/>
  <dc:creator>алексей</dc:creator>
  <cp:keywords/>
  <cp:lastModifiedBy>Алексей Лобанов</cp:lastModifiedBy>
  <cp:revision>1</cp:revision>
  <dcterms:created xsi:type="dcterms:W3CDTF">2018-10-01T21:02:00Z</dcterms:created>
  <dcterms:modified xsi:type="dcterms:W3CDTF">2021-02-28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